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095A" w:rsidRPr="00AD5EFA" w:rsidRDefault="004D095A" w:rsidP="00AD5EF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3"/>
        <w:tblW w:w="9640" w:type="dxa"/>
        <w:tblInd w:w="-743" w:type="dxa"/>
        <w:tblLook w:val="04A0" w:firstRow="1" w:lastRow="0" w:firstColumn="1" w:lastColumn="0" w:noHBand="0" w:noVBand="1"/>
      </w:tblPr>
      <w:tblGrid>
        <w:gridCol w:w="5114"/>
        <w:gridCol w:w="4526"/>
      </w:tblGrid>
      <w:tr w:rsidR="004D095A" w:rsidRPr="00AD5EFA" w:rsidTr="00EE2259">
        <w:trPr>
          <w:trHeight w:val="4163"/>
        </w:trPr>
        <w:tc>
          <w:tcPr>
            <w:tcW w:w="4679" w:type="dxa"/>
          </w:tcPr>
          <w:p w:rsidR="004D095A" w:rsidRPr="00AD5EFA" w:rsidRDefault="004D095A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-variant.</w:t>
            </w:r>
          </w:p>
          <w:p w:rsidR="004D095A" w:rsidRPr="00AD5EFA" w:rsidRDefault="004D095A" w:rsidP="00AD5EFA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Pr="00AD5EFA">
              <w:rPr>
                <w:rFonts w:ascii="Times New Roman" w:hAnsi="Times New Roman" w:cs="Times New Roman"/>
                <w:sz w:val="28"/>
                <w:szCs w:val="28"/>
                <w:lang w:val="uz-Cyrl-UZ" w:eastAsia="ru-RU"/>
              </w:rPr>
              <w:t xml:space="preserve"> Qismiy ketma-ketlik.</w:t>
            </w:r>
          </w:p>
          <w:p w:rsidR="00BA1C32" w:rsidRPr="00AD5EFA" w:rsidRDefault="00BA1C32" w:rsidP="00AD5EFA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2. </w:t>
            </w:r>
            <w:r w:rsidRPr="00AD5EFA">
              <w:rPr>
                <w:rFonts w:ascii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14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27.7pt" o:ole="">
                  <v:imagedata r:id="rId6" o:title=""/>
                </v:shape>
                <o:OLEObject Type="Embed" ProgID="Equation.DSMT4" ShapeID="_x0000_i1025" DrawAspect="Content" ObjectID="_1525093634" r:id="rId7"/>
              </w:object>
            </w:r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>ketma-ketlik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>berilga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>bo’lsi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>.</w:t>
            </w:r>
          </w:p>
          <w:p w:rsidR="00BA1C32" w:rsidRPr="00AD5EFA" w:rsidRDefault="00BA1C32" w:rsidP="00AD5EFA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</w:pP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>Uning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>qismiy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>ketma-ketliklarin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 toping.</w:t>
            </w:r>
          </w:p>
          <w:p w:rsidR="00BA1C32" w:rsidRPr="00AD5EFA" w:rsidRDefault="00BA1C32" w:rsidP="00AD5EFA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3.Koshi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>kriteriyasida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>foydalanib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>,</w:t>
            </w:r>
          </w:p>
          <w:p w:rsidR="004D095A" w:rsidRPr="00AD5EFA" w:rsidRDefault="00AD5EFA" w:rsidP="00AD5EFA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ru-RU"/>
                    </w:rPr>
                    <m:t>n</m:t>
                  </m:r>
                </m:sub>
              </m:sSub>
            </m:oMath>
            <w:r w:rsidR="00BA1C32" w:rsidRPr="00AD5EFA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 =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 w:eastAsia="ru-RU"/>
                </w:rPr>
                <m:t xml:space="preserve">1+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ru-RU"/>
                    </w:rPr>
                    <m:t xml:space="preserve">1 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ru-RU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 w:eastAsia="ru-RU"/>
                </w:rPr>
                <m:t xml:space="preserve">+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ru-RU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ru-RU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 w:eastAsia="ru-RU"/>
                </w:rPr>
                <m:t>+…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ru-RU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ru-RU"/>
                    </w:rPr>
                    <m:t>n</m:t>
                  </m:r>
                </m:den>
              </m:f>
            </m:oMath>
            <w:r w:rsidR="00CE053D" w:rsidRPr="00AD5EFA"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  <w:t xml:space="preserve">    ketma-ketl</w:t>
            </w:r>
            <w:proofErr w:type="spellStart"/>
            <w:r w:rsidR="00EE2259" w:rsidRPr="00AD5EFA"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  <w:t>ikning</w:t>
            </w:r>
            <w:proofErr w:type="spellEnd"/>
            <w:r w:rsidR="00EE2259" w:rsidRPr="00AD5EFA"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="00EE2259" w:rsidRPr="00AD5EFA"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  <w:t>uzoqlashishini</w:t>
            </w:r>
            <w:proofErr w:type="spellEnd"/>
            <w:r w:rsidR="00EE2259" w:rsidRPr="00AD5EFA"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="00EE2259" w:rsidRPr="00AD5EFA"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  <w:t>isbotlang</w:t>
            </w:r>
            <w:proofErr w:type="spellEnd"/>
          </w:p>
          <w:p w:rsidR="004D095A" w:rsidRPr="00AD5EFA" w:rsidRDefault="004D095A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4D095A" w:rsidRPr="00AD5EFA" w:rsidRDefault="004D095A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61" w:type="dxa"/>
          </w:tcPr>
          <w:p w:rsidR="004D095A" w:rsidRPr="00AD5EFA" w:rsidRDefault="004D095A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-variant.</w:t>
            </w:r>
          </w:p>
          <w:p w:rsidR="004D095A" w:rsidRPr="00AD5EFA" w:rsidRDefault="004D095A" w:rsidP="00AD5EFA">
            <w:pPr>
              <w:pStyle w:val="a4"/>
              <w:numPr>
                <w:ilvl w:val="0"/>
                <w:numId w:val="1"/>
              </w:num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uz-Cyrl-UZ" w:eastAsia="ru-RU"/>
              </w:rPr>
              <w:t>Bolutsano-Veyershtras teoremasi.</w:t>
            </w:r>
          </w:p>
          <w:p w:rsidR="008671C0" w:rsidRPr="00AD5EFA" w:rsidRDefault="00B96822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.Koshi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sida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oyd</w:t>
            </w:r>
            <w:r w:rsidR="00EE2259"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anib</w:t>
            </w:r>
            <w:proofErr w:type="spellEnd"/>
            <w:r w:rsidR="00EE2259"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="00EE2259"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idagi</w:t>
            </w:r>
            <w:proofErr w:type="spellEnd"/>
            <w:r w:rsidR="00EE2259"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EE2259"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tma-ketlik</w:t>
            </w: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aqinlashuvch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ishin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‘rsating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B96822" w:rsidRPr="00AD5EFA" w:rsidRDefault="00B96822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AD5EFA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5E2CF30F" wp14:editId="7D757078">
                  <wp:extent cx="2461895" cy="42227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1895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96822" w:rsidRPr="00AD5EFA" w:rsidRDefault="00B96822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3.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sh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sida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oyd</w:t>
            </w:r>
            <w:r w:rsidR="00EE2259"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anib</w:t>
            </w:r>
            <w:proofErr w:type="spellEnd"/>
            <w:r w:rsidR="00EE2259"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="00EE2259"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idagi</w:t>
            </w:r>
            <w:proofErr w:type="spellEnd"/>
            <w:r w:rsidR="00EE2259"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EE2259"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tma-ketlik</w:t>
            </w: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oqlashuvch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ishin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‘rsating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B96822" w:rsidRPr="00AD5EFA" w:rsidRDefault="00B96822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AD5EFA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1D68AC9F" wp14:editId="53B3215C">
                  <wp:extent cx="1203325" cy="484505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3325" cy="484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95A" w:rsidRPr="00AD5EFA" w:rsidTr="00EE2259">
        <w:trPr>
          <w:trHeight w:val="4923"/>
        </w:trPr>
        <w:tc>
          <w:tcPr>
            <w:tcW w:w="4679" w:type="dxa"/>
          </w:tcPr>
          <w:p w:rsidR="004D095A" w:rsidRPr="00AD5EFA" w:rsidRDefault="004D095A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</w:rPr>
              <w:t>3-</w:t>
            </w: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riant</w:t>
            </w:r>
            <w:r w:rsidRPr="00AD5EF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4D095A" w:rsidRPr="00AD5EFA" w:rsidRDefault="008671C0" w:rsidP="00AD5EFA">
            <w:pPr>
              <w:spacing w:line="360" w:lineRule="auto"/>
              <w:ind w:right="-142"/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AD5EFA">
              <w:rPr>
                <w:rFonts w:ascii="Times New Roman" w:hAnsi="Times New Roman" w:cs="Times New Roman"/>
                <w:sz w:val="28"/>
                <w:szCs w:val="28"/>
                <w:lang w:val="uz-Cyrl-UZ" w:eastAsia="ru-RU"/>
              </w:rPr>
              <w:t>. Koshi kriteriyasi</w:t>
            </w:r>
            <w:r w:rsidRPr="00AD5EFA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.</w:t>
            </w:r>
          </w:p>
          <w:p w:rsidR="00B96822" w:rsidRPr="00AD5EFA" w:rsidRDefault="00B96822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sh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sida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oydalanib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idag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tma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tlikning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oqlashuvch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>‘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n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>‘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4D095A" w:rsidRPr="00AD5EFA" w:rsidRDefault="00B96822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D5EFA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324FFEF" wp14:editId="2D7B317E">
                  <wp:extent cx="1750695" cy="461010"/>
                  <wp:effectExtent l="0" t="0" r="190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0695" cy="46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96822" w:rsidRPr="00AD5EFA" w:rsidRDefault="00B96822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3.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sh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sida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oydalanib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idag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tma-ketlikning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aqinlashuvch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ishin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‘rsating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B96822" w:rsidRPr="00AD5EFA" w:rsidRDefault="00B96822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AD5EFA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A26750E" wp14:editId="60658276">
                  <wp:extent cx="1641475" cy="422275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1475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  <w:p w:rsidR="004D095A" w:rsidRPr="00AD5EFA" w:rsidRDefault="004D095A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61" w:type="dxa"/>
          </w:tcPr>
          <w:p w:rsidR="004D095A" w:rsidRPr="00AD5EFA" w:rsidRDefault="004D095A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-variant.</w:t>
            </w:r>
          </w:p>
          <w:p w:rsidR="008671C0" w:rsidRPr="00AD5EFA" w:rsidRDefault="004D095A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="008671C0" w:rsidRPr="00AD5EFA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</w:t>
            </w:r>
            <w:proofErr w:type="gramEnd"/>
            <w:r w:rsidR="008671C0" w:rsidRPr="00AD5EFA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lsano-Veyershtrass teoremasi isbotida chegaralangan ketma-ketlikni o‘z ichida saqlaydigan segmentning mavjudligi qanday asoslanadi</w:t>
            </w:r>
            <w:r w:rsidR="008671C0"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B96822" w:rsidRPr="00AD5EFA" w:rsidRDefault="00B96822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.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tma-ketlik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nf</w:t>
            </w:r>
            <w:proofErr w:type="spellEnd"/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, sup </w:t>
            </w:r>
            <w:proofErr w:type="spellStart"/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, </w:t>
            </w:r>
            <w:r w:rsidRPr="00AD5EFA">
              <w:rPr>
                <w:rFonts w:ascii="Times New Roman" w:hAnsi="Times New Roman" w:cs="Times New Roman"/>
                <w:i/>
                <w:position w:val="-30"/>
                <w:sz w:val="28"/>
                <w:szCs w:val="28"/>
              </w:rPr>
              <w:object w:dxaOrig="820" w:dyaOrig="540">
                <v:shape id="_x0000_i1026" type="#_x0000_t75" style="width:41.25pt;height:27.1pt" o:ole="" fillcolor="window">
                  <v:imagedata r:id="rId12" o:title=""/>
                </v:shape>
                <o:OLEObject Type="Embed" ProgID="Equation.3" ShapeID="_x0000_i1026" DrawAspect="Content" ObjectID="_1525093635" r:id="rId13"/>
              </w:object>
            </w:r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va</w:t>
            </w:r>
            <w:proofErr w:type="spellEnd"/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AD5EFA">
              <w:rPr>
                <w:rFonts w:ascii="Times New Roman" w:hAnsi="Times New Roman" w:cs="Times New Roman"/>
                <w:i/>
                <w:position w:val="-26"/>
                <w:sz w:val="28"/>
                <w:szCs w:val="28"/>
              </w:rPr>
              <w:object w:dxaOrig="820" w:dyaOrig="540">
                <v:shape id="_x0000_i1027" type="#_x0000_t75" style="width:41.25pt;height:27.1pt" o:ole="" fillcolor="window">
                  <v:imagedata r:id="rId14" o:title=""/>
                </v:shape>
                <o:OLEObject Type="Embed" ProgID="Equation.3" ShapeID="_x0000_i1027" DrawAspect="Content" ObjectID="_1525093636" r:id="rId15"/>
              </w:object>
            </w: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8671C0" w:rsidRPr="00AD5EFA" w:rsidRDefault="00B96822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14AC3AE" wp14:editId="1C41C9BF">
                  <wp:extent cx="1141095" cy="445770"/>
                  <wp:effectExtent l="0" t="0" r="1905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1095" cy="445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E2259" w:rsidRPr="00AD5EFA" w:rsidRDefault="00EE2259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>Qismiy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>limitlar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>topilsi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EE2259" w:rsidRPr="00AD5EFA" w:rsidRDefault="00EE2259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2E56E91" wp14:editId="56CF83C5">
                  <wp:extent cx="1812925" cy="390525"/>
                  <wp:effectExtent l="0" t="0" r="0" b="952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29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71C0" w:rsidRPr="00AD5EFA" w:rsidRDefault="008671C0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5A" w:rsidRPr="00AD5EFA" w:rsidTr="00B96822">
        <w:tc>
          <w:tcPr>
            <w:tcW w:w="4679" w:type="dxa"/>
          </w:tcPr>
          <w:p w:rsidR="008671C0" w:rsidRPr="00AD5EFA" w:rsidRDefault="004D095A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-variant.</w:t>
            </w:r>
          </w:p>
          <w:p w:rsidR="008671C0" w:rsidRPr="00AD5EFA" w:rsidRDefault="008671C0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 «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tma-ketlik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undamental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mas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»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ga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boran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shuntirish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mki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EE2259" w:rsidRPr="00AD5EFA" w:rsidRDefault="00EE2259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2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tma-ketlik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nf</w:t>
            </w:r>
            <w:proofErr w:type="spellEnd"/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, sup </w:t>
            </w:r>
            <w:proofErr w:type="spellStart"/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, </w:t>
            </w:r>
            <w:r w:rsidRPr="00AD5EFA">
              <w:rPr>
                <w:rFonts w:ascii="Times New Roman" w:hAnsi="Times New Roman" w:cs="Times New Roman"/>
                <w:i/>
                <w:position w:val="-30"/>
                <w:sz w:val="28"/>
                <w:szCs w:val="28"/>
              </w:rPr>
              <w:object w:dxaOrig="820" w:dyaOrig="540">
                <v:shape id="_x0000_i1028" type="#_x0000_t75" style="width:41.25pt;height:27.1pt" o:ole="" fillcolor="window">
                  <v:imagedata r:id="rId12" o:title=""/>
                </v:shape>
                <o:OLEObject Type="Embed" ProgID="Equation.3" ShapeID="_x0000_i1028" DrawAspect="Content" ObjectID="_1525093637" r:id="rId18"/>
              </w:object>
            </w:r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va</w:t>
            </w:r>
            <w:proofErr w:type="spellEnd"/>
            <w:r w:rsidRPr="00AD5EFA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AD5EFA">
              <w:rPr>
                <w:rFonts w:ascii="Times New Roman" w:hAnsi="Times New Roman" w:cs="Times New Roman"/>
                <w:i/>
                <w:position w:val="-26"/>
                <w:sz w:val="28"/>
                <w:szCs w:val="28"/>
              </w:rPr>
              <w:object w:dxaOrig="820" w:dyaOrig="540">
                <v:shape id="_x0000_i1029" type="#_x0000_t75" style="width:41.25pt;height:27.1pt" o:ole="" fillcolor="window">
                  <v:imagedata r:id="rId14" o:title=""/>
                </v:shape>
                <o:OLEObject Type="Embed" ProgID="Equation.3" ShapeID="_x0000_i1029" DrawAspect="Content" ObjectID="_1525093638" r:id="rId19"/>
              </w:object>
            </w: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:</w:t>
            </w:r>
          </w:p>
          <w:p w:rsidR="00EE2259" w:rsidRPr="00AD5EFA" w:rsidRDefault="00EE2259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AD5EFA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02221FC" wp14:editId="587E70F3">
                  <wp:extent cx="1383030" cy="429895"/>
                  <wp:effectExtent l="0" t="0" r="7620" b="825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3030" cy="429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E2259" w:rsidRPr="00AD5EFA" w:rsidRDefault="00EE2259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>Qismiy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>limitlar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>topilsi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4D095A" w:rsidRPr="00AD5EFA" w:rsidRDefault="00EE2259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5C00128" wp14:editId="31F91E12">
                  <wp:extent cx="3110230" cy="508000"/>
                  <wp:effectExtent l="0" t="0" r="0" b="635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0230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D095A" w:rsidRPr="00AD5EFA" w:rsidRDefault="004D095A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61" w:type="dxa"/>
          </w:tcPr>
          <w:p w:rsidR="00EE2259" w:rsidRPr="00AD5EFA" w:rsidRDefault="004D095A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6-variant.</w:t>
            </w:r>
          </w:p>
          <w:p w:rsidR="00EE2259" w:rsidRPr="00AD5EFA" w:rsidRDefault="00EE2259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="008671C0" w:rsidRPr="00AD5EFA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iror</w:t>
            </w:r>
            <w:proofErr w:type="gramEnd"/>
            <w:r w:rsidR="008671C0" w:rsidRPr="00AD5EFA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ketma-ketligi yaqinlashuvchi, lekin o‘zi </w:t>
            </w:r>
            <w:r w:rsidR="008671C0" w:rsidRPr="00AD5EFA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yaqinlashuvchi bo‘lmagan ketma-ketlikka misol </w:t>
            </w:r>
            <w:r w:rsidRPr="00AD5EFA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eltirin</w:t>
            </w: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.</w:t>
            </w:r>
          </w:p>
          <w:p w:rsidR="00EE2259" w:rsidRPr="00AD5EFA" w:rsidRDefault="00EE2259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.Koshi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sida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oydalanib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idag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tma-ketlikning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aqinlashuvch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ishin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‘rsating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EE2259" w:rsidRPr="00AD5EFA" w:rsidRDefault="00EE2259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AD5EFA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D035768" wp14:editId="443CF378">
                  <wp:extent cx="1828800" cy="422275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E2259" w:rsidRPr="00AD5EFA" w:rsidRDefault="00EE2259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3.Koshi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sidan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oydalanib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idag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tma-ketlikning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oqlashuvch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ishini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‘rsating</w:t>
            </w:r>
            <w:proofErr w:type="spellEnd"/>
            <w:r w:rsidRPr="00AD5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AD5EFA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71550F64" wp14:editId="673C767F">
                  <wp:extent cx="914400" cy="30480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E2259" w:rsidRPr="00AD5EFA" w:rsidRDefault="00EE2259" w:rsidP="00AD5EF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F73F2B" w:rsidRPr="00AD5EFA" w:rsidRDefault="00F73F2B" w:rsidP="00AD5EF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F73F2B" w:rsidRPr="00AD5EF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76131E"/>
    <w:multiLevelType w:val="hybridMultilevel"/>
    <w:tmpl w:val="C62044A4"/>
    <w:lvl w:ilvl="0" w:tplc="612AE138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F3442A"/>
    <w:multiLevelType w:val="hybridMultilevel"/>
    <w:tmpl w:val="6F3A8EA0"/>
    <w:lvl w:ilvl="0" w:tplc="E58CD20A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2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3364"/>
    <w:rsid w:val="004D095A"/>
    <w:rsid w:val="00783364"/>
    <w:rsid w:val="008671C0"/>
    <w:rsid w:val="00AD5EFA"/>
    <w:rsid w:val="00B96822"/>
    <w:rsid w:val="00BA1C32"/>
    <w:rsid w:val="00CE053D"/>
    <w:rsid w:val="00EE2259"/>
    <w:rsid w:val="00F73F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D09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8671C0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BA1C32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BA1C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A1C3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D09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8671C0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BA1C32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BA1C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A1C3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236</Words>
  <Characters>1350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 E 15</dc:creator>
  <cp:keywords/>
  <dc:description/>
  <cp:lastModifiedBy>UMK</cp:lastModifiedBy>
  <cp:revision>4</cp:revision>
  <dcterms:created xsi:type="dcterms:W3CDTF">2016-05-18T06:40:00Z</dcterms:created>
  <dcterms:modified xsi:type="dcterms:W3CDTF">2016-05-18T08:51:00Z</dcterms:modified>
</cp:coreProperties>
</file>